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344" r:id="rId2"/>
    <p:sldId id="356" r:id="rId3"/>
    <p:sldId id="391" r:id="rId4"/>
    <p:sldId id="392" r:id="rId5"/>
    <p:sldId id="399" r:id="rId6"/>
    <p:sldId id="393" r:id="rId7"/>
    <p:sldId id="394" r:id="rId8"/>
    <p:sldId id="395" r:id="rId9"/>
    <p:sldId id="398" r:id="rId10"/>
    <p:sldId id="396" r:id="rId11"/>
    <p:sldId id="397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B04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CE6741C-0236-40EF-BE20-AC34ED1D3647}" v="19" dt="2020-04-21T17:27:22.28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4" d="100"/>
          <a:sy n="64" d="100"/>
        </p:scale>
        <p:origin x="680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ahima Idiris" userId="1307794db5f40540" providerId="LiveId" clId="{BCE6741C-0236-40EF-BE20-AC34ED1D3647}"/>
    <pc:docChg chg="undo custSel addSld modSld sldOrd">
      <pc:chgData name="Fahima Idiris" userId="1307794db5f40540" providerId="LiveId" clId="{BCE6741C-0236-40EF-BE20-AC34ED1D3647}" dt="2020-04-22T13:27:31.187" v="140" actId="1035"/>
      <pc:docMkLst>
        <pc:docMk/>
      </pc:docMkLst>
      <pc:sldChg chg="modSp">
        <pc:chgData name="Fahima Idiris" userId="1307794db5f40540" providerId="LiveId" clId="{BCE6741C-0236-40EF-BE20-AC34ED1D3647}" dt="2020-04-15T10:11:59.311" v="115" actId="20577"/>
        <pc:sldMkLst>
          <pc:docMk/>
          <pc:sldMk cId="2058521722" sldId="344"/>
        </pc:sldMkLst>
        <pc:spChg chg="mod">
          <ac:chgData name="Fahima Idiris" userId="1307794db5f40540" providerId="LiveId" clId="{BCE6741C-0236-40EF-BE20-AC34ED1D3647}" dt="2020-04-15T10:11:59.311" v="115" actId="20577"/>
          <ac:spMkLst>
            <pc:docMk/>
            <pc:sldMk cId="2058521722" sldId="344"/>
            <ac:spMk id="3" creationId="{F891E659-C284-4152-A768-43B98F9606A8}"/>
          </ac:spMkLst>
        </pc:spChg>
      </pc:sldChg>
      <pc:sldChg chg="addSp modSp">
        <pc:chgData name="Fahima Idiris" userId="1307794db5f40540" providerId="LiveId" clId="{BCE6741C-0236-40EF-BE20-AC34ED1D3647}" dt="2020-04-09T19:11:01.692" v="14" actId="20577"/>
        <pc:sldMkLst>
          <pc:docMk/>
          <pc:sldMk cId="1558887967" sldId="391"/>
        </pc:sldMkLst>
        <pc:spChg chg="add mod">
          <ac:chgData name="Fahima Idiris" userId="1307794db5f40540" providerId="LiveId" clId="{BCE6741C-0236-40EF-BE20-AC34ED1D3647}" dt="2020-04-09T19:11:01.692" v="14" actId="20577"/>
          <ac:spMkLst>
            <pc:docMk/>
            <pc:sldMk cId="1558887967" sldId="391"/>
            <ac:spMk id="30" creationId="{9E037442-3DC7-441D-9E4C-D95528EBE07D}"/>
          </ac:spMkLst>
        </pc:spChg>
      </pc:sldChg>
      <pc:sldChg chg="addSp modSp">
        <pc:chgData name="Fahima Idiris" userId="1307794db5f40540" providerId="LiveId" clId="{BCE6741C-0236-40EF-BE20-AC34ED1D3647}" dt="2020-04-09T19:11:10.623" v="17" actId="20577"/>
        <pc:sldMkLst>
          <pc:docMk/>
          <pc:sldMk cId="3613940854" sldId="392"/>
        </pc:sldMkLst>
        <pc:spChg chg="add mod">
          <ac:chgData name="Fahima Idiris" userId="1307794db5f40540" providerId="LiveId" clId="{BCE6741C-0236-40EF-BE20-AC34ED1D3647}" dt="2020-04-09T19:11:10.623" v="17" actId="20577"/>
          <ac:spMkLst>
            <pc:docMk/>
            <pc:sldMk cId="3613940854" sldId="392"/>
            <ac:spMk id="11" creationId="{E267B11E-4EBC-40FA-AC1F-9CD9BB7771D6}"/>
          </ac:spMkLst>
        </pc:spChg>
      </pc:sldChg>
      <pc:sldChg chg="addSp delSp modSp">
        <pc:chgData name="Fahima Idiris" userId="1307794db5f40540" providerId="LiveId" clId="{BCE6741C-0236-40EF-BE20-AC34ED1D3647}" dt="2020-04-21T17:27:24.129" v="132" actId="478"/>
        <pc:sldMkLst>
          <pc:docMk/>
          <pc:sldMk cId="451299076" sldId="393"/>
        </pc:sldMkLst>
        <pc:spChg chg="add mod">
          <ac:chgData name="Fahima Idiris" userId="1307794db5f40540" providerId="LiveId" clId="{BCE6741C-0236-40EF-BE20-AC34ED1D3647}" dt="2020-04-09T19:11:19.739" v="22" actId="20577"/>
          <ac:spMkLst>
            <pc:docMk/>
            <pc:sldMk cId="451299076" sldId="393"/>
            <ac:spMk id="10" creationId="{1F889A52-7117-4D72-90CF-350C655F90FF}"/>
          </ac:spMkLst>
        </pc:spChg>
        <pc:spChg chg="mod">
          <ac:chgData name="Fahima Idiris" userId="1307794db5f40540" providerId="LiveId" clId="{BCE6741C-0236-40EF-BE20-AC34ED1D3647}" dt="2020-04-09T19:11:17.630" v="20" actId="1076"/>
          <ac:spMkLst>
            <pc:docMk/>
            <pc:sldMk cId="451299076" sldId="393"/>
            <ac:spMk id="22" creationId="{00000000-0000-0000-0000-000000000000}"/>
          </ac:spMkLst>
        </pc:spChg>
        <pc:graphicFrameChg chg="mod">
          <ac:chgData name="Fahima Idiris" userId="1307794db5f40540" providerId="LiveId" clId="{BCE6741C-0236-40EF-BE20-AC34ED1D3647}" dt="2020-04-21T17:24:49.657" v="122"/>
          <ac:graphicFrameMkLst>
            <pc:docMk/>
            <pc:sldMk cId="451299076" sldId="393"/>
            <ac:graphicFrameMk id="8" creationId="{9FFDF627-53B5-4D49-829F-7111CB050DF5}"/>
          </ac:graphicFrameMkLst>
        </pc:graphicFrameChg>
        <pc:graphicFrameChg chg="add del">
          <ac:chgData name="Fahima Idiris" userId="1307794db5f40540" providerId="LiveId" clId="{BCE6741C-0236-40EF-BE20-AC34ED1D3647}" dt="2020-04-21T17:27:24.129" v="132" actId="478"/>
          <ac:graphicFrameMkLst>
            <pc:docMk/>
            <pc:sldMk cId="451299076" sldId="393"/>
            <ac:graphicFrameMk id="11" creationId="{0DA15ED6-9F12-4893-921B-DED60537E4CC}"/>
          </ac:graphicFrameMkLst>
        </pc:graphicFrameChg>
      </pc:sldChg>
      <pc:sldChg chg="addSp modSp">
        <pc:chgData name="Fahima Idiris" userId="1307794db5f40540" providerId="LiveId" clId="{BCE6741C-0236-40EF-BE20-AC34ED1D3647}" dt="2020-04-09T19:11:28.951" v="25" actId="20577"/>
        <pc:sldMkLst>
          <pc:docMk/>
          <pc:sldMk cId="982736353" sldId="394"/>
        </pc:sldMkLst>
        <pc:spChg chg="add mod">
          <ac:chgData name="Fahima Idiris" userId="1307794db5f40540" providerId="LiveId" clId="{BCE6741C-0236-40EF-BE20-AC34ED1D3647}" dt="2020-04-09T19:11:28.951" v="25" actId="20577"/>
          <ac:spMkLst>
            <pc:docMk/>
            <pc:sldMk cId="982736353" sldId="394"/>
            <ac:spMk id="11" creationId="{481166CA-3B96-41F0-A91C-A039DD4012D6}"/>
          </ac:spMkLst>
        </pc:spChg>
      </pc:sldChg>
      <pc:sldChg chg="addSp modSp">
        <pc:chgData name="Fahima Idiris" userId="1307794db5f40540" providerId="LiveId" clId="{BCE6741C-0236-40EF-BE20-AC34ED1D3647}" dt="2020-04-21T18:34:50.238" v="133" actId="14100"/>
        <pc:sldMkLst>
          <pc:docMk/>
          <pc:sldMk cId="3233759040" sldId="395"/>
        </pc:sldMkLst>
        <pc:spChg chg="mod">
          <ac:chgData name="Fahima Idiris" userId="1307794db5f40540" providerId="LiveId" clId="{BCE6741C-0236-40EF-BE20-AC34ED1D3647}" dt="2020-04-21T18:34:50.238" v="133" actId="14100"/>
          <ac:spMkLst>
            <pc:docMk/>
            <pc:sldMk cId="3233759040" sldId="395"/>
            <ac:spMk id="8" creationId="{DCAF5F94-B87E-4DC9-9A6D-8AAF199F6759}"/>
          </ac:spMkLst>
        </pc:spChg>
        <pc:spChg chg="add mod">
          <ac:chgData name="Fahima Idiris" userId="1307794db5f40540" providerId="LiveId" clId="{BCE6741C-0236-40EF-BE20-AC34ED1D3647}" dt="2020-04-09T19:11:33.423" v="28" actId="20577"/>
          <ac:spMkLst>
            <pc:docMk/>
            <pc:sldMk cId="3233759040" sldId="395"/>
            <ac:spMk id="11" creationId="{8ACFB216-A5C4-4945-A807-D31F026FD91D}"/>
          </ac:spMkLst>
        </pc:spChg>
      </pc:sldChg>
      <pc:sldChg chg="addSp modSp">
        <pc:chgData name="Fahima Idiris" userId="1307794db5f40540" providerId="LiveId" clId="{BCE6741C-0236-40EF-BE20-AC34ED1D3647}" dt="2020-04-09T19:11:46.099" v="34" actId="20577"/>
        <pc:sldMkLst>
          <pc:docMk/>
          <pc:sldMk cId="2653403700" sldId="396"/>
        </pc:sldMkLst>
        <pc:spChg chg="add mod">
          <ac:chgData name="Fahima Idiris" userId="1307794db5f40540" providerId="LiveId" clId="{BCE6741C-0236-40EF-BE20-AC34ED1D3647}" dt="2020-04-09T19:11:46.099" v="34" actId="20577"/>
          <ac:spMkLst>
            <pc:docMk/>
            <pc:sldMk cId="2653403700" sldId="396"/>
            <ac:spMk id="11" creationId="{300EA786-A3B4-435E-80AA-1C123703795C}"/>
          </ac:spMkLst>
        </pc:spChg>
      </pc:sldChg>
      <pc:sldChg chg="addSp modSp">
        <pc:chgData name="Fahima Idiris" userId="1307794db5f40540" providerId="LiveId" clId="{BCE6741C-0236-40EF-BE20-AC34ED1D3647}" dt="2020-04-09T19:13:56.470" v="108" actId="1076"/>
        <pc:sldMkLst>
          <pc:docMk/>
          <pc:sldMk cId="3495250771" sldId="397"/>
        </pc:sldMkLst>
        <pc:spChg chg="add mod">
          <ac:chgData name="Fahima Idiris" userId="1307794db5f40540" providerId="LiveId" clId="{BCE6741C-0236-40EF-BE20-AC34ED1D3647}" dt="2020-04-09T19:13:56.470" v="108" actId="1076"/>
          <ac:spMkLst>
            <pc:docMk/>
            <pc:sldMk cId="3495250771" sldId="397"/>
            <ac:spMk id="5" creationId="{EC35B767-F35A-4161-BDD2-46DFF3F96055}"/>
          </ac:spMkLst>
        </pc:spChg>
        <pc:spChg chg="add mod">
          <ac:chgData name="Fahima Idiris" userId="1307794db5f40540" providerId="LiveId" clId="{BCE6741C-0236-40EF-BE20-AC34ED1D3647}" dt="2020-04-09T19:11:51.236" v="37" actId="20577"/>
          <ac:spMkLst>
            <pc:docMk/>
            <pc:sldMk cId="3495250771" sldId="397"/>
            <ac:spMk id="7" creationId="{CD00B824-9EC9-4BED-BEBF-588241BFB433}"/>
          </ac:spMkLst>
        </pc:spChg>
        <pc:graphicFrameChg chg="mod">
          <ac:chgData name="Fahima Idiris" userId="1307794db5f40540" providerId="LiveId" clId="{BCE6741C-0236-40EF-BE20-AC34ED1D3647}" dt="2020-04-09T19:12:27.500" v="40" actId="1076"/>
          <ac:graphicFrameMkLst>
            <pc:docMk/>
            <pc:sldMk cId="3495250771" sldId="397"/>
            <ac:graphicFrameMk id="4" creationId="{2049AEF3-E450-4C85-B1EE-9B0CEFFFB940}"/>
          </ac:graphicFrameMkLst>
        </pc:graphicFrameChg>
      </pc:sldChg>
      <pc:sldChg chg="addSp modSp">
        <pc:chgData name="Fahima Idiris" userId="1307794db5f40540" providerId="LiveId" clId="{BCE6741C-0236-40EF-BE20-AC34ED1D3647}" dt="2020-04-09T19:11:40.977" v="31" actId="20577"/>
        <pc:sldMkLst>
          <pc:docMk/>
          <pc:sldMk cId="2789127961" sldId="398"/>
        </pc:sldMkLst>
        <pc:spChg chg="add mod">
          <ac:chgData name="Fahima Idiris" userId="1307794db5f40540" providerId="LiveId" clId="{BCE6741C-0236-40EF-BE20-AC34ED1D3647}" dt="2020-04-09T19:11:40.977" v="31" actId="20577"/>
          <ac:spMkLst>
            <pc:docMk/>
            <pc:sldMk cId="2789127961" sldId="398"/>
            <ac:spMk id="12" creationId="{C8700464-2F2C-4EB6-87D7-2A86EFD4DC90}"/>
          </ac:spMkLst>
        </pc:spChg>
      </pc:sldChg>
      <pc:sldChg chg="delSp modSp add ord">
        <pc:chgData name="Fahima Idiris" userId="1307794db5f40540" providerId="LiveId" clId="{BCE6741C-0236-40EF-BE20-AC34ED1D3647}" dt="2020-04-22T13:27:31.187" v="140" actId="1035"/>
        <pc:sldMkLst>
          <pc:docMk/>
          <pc:sldMk cId="2231928395" sldId="399"/>
        </pc:sldMkLst>
        <pc:graphicFrameChg chg="del">
          <ac:chgData name="Fahima Idiris" userId="1307794db5f40540" providerId="LiveId" clId="{BCE6741C-0236-40EF-BE20-AC34ED1D3647}" dt="2020-04-21T17:26:46.932" v="127" actId="478"/>
          <ac:graphicFrameMkLst>
            <pc:docMk/>
            <pc:sldMk cId="2231928395" sldId="399"/>
            <ac:graphicFrameMk id="7" creationId="{F48A8BED-5C6F-45DA-9DD4-D778CD95DD45}"/>
          </ac:graphicFrameMkLst>
        </pc:graphicFrameChg>
        <pc:graphicFrameChg chg="del">
          <ac:chgData name="Fahima Idiris" userId="1307794db5f40540" providerId="LiveId" clId="{BCE6741C-0236-40EF-BE20-AC34ED1D3647}" dt="2020-04-21T17:26:44.570" v="126" actId="478"/>
          <ac:graphicFrameMkLst>
            <pc:docMk/>
            <pc:sldMk cId="2231928395" sldId="399"/>
            <ac:graphicFrameMk id="8" creationId="{9FFDF627-53B5-4D49-829F-7111CB050DF5}"/>
          </ac:graphicFrameMkLst>
        </pc:graphicFrameChg>
        <pc:graphicFrameChg chg="mod">
          <ac:chgData name="Fahima Idiris" userId="1307794db5f40540" providerId="LiveId" clId="{BCE6741C-0236-40EF-BE20-AC34ED1D3647}" dt="2020-04-22T13:27:31.187" v="140" actId="1035"/>
          <ac:graphicFrameMkLst>
            <pc:docMk/>
            <pc:sldMk cId="2231928395" sldId="399"/>
            <ac:graphicFrameMk id="11" creationId="{0DA15ED6-9F12-4893-921B-DED60537E4CC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483617-244B-475F-ADF8-511EA84ADE9D}" type="datetimeFigureOut">
              <a:rPr lang="en-GB" smtClean="0"/>
              <a:t>17/05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15AC44-AB91-4ED4-A41D-D48802D7C09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2595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6F34F5-0BDE-4058-9DCA-C8AA5DC36B9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28860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6F34F5-0BDE-4058-9DCA-C8AA5DC36B9C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75643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6F34F5-0BDE-4058-9DCA-C8AA5DC36B9C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59895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6F34F5-0BDE-4058-9DCA-C8AA5DC36B9C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3952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6F34F5-0BDE-4058-9DCA-C8AA5DC36B9C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5446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6F34F5-0BDE-4058-9DCA-C8AA5DC36B9C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67082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6F34F5-0BDE-4058-9DCA-C8AA5DC36B9C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12889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6F34F5-0BDE-4058-9DCA-C8AA5DC36B9C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95401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6F34F5-0BDE-4058-9DCA-C8AA5DC36B9C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92311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6F34F5-0BDE-4058-9DCA-C8AA5DC36B9C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36105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6F34F5-0BDE-4058-9DCA-C8AA5DC36B9C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63579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186672-926A-4A99-AC4C-1DF400DCE36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4C371B2-35E5-4754-9849-7163AB86C20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AC767D-9F2E-4EE4-90CF-F1BE25E125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D90E1-EF01-4987-B3AE-067EE0B72EC5}" type="datetimeFigureOut">
              <a:rPr lang="en-GB" smtClean="0"/>
              <a:t>17/05/20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EF894A-6B33-466A-A75D-9FD4247C19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8E565B-AA76-4FE8-A8BF-8E6CA0CF83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31432-9D5A-4D3C-A8DC-2FC2301625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2308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A656D5-BD23-44B3-A4AE-4B8C198258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9D15276-BA97-4566-9972-088142D6A8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C706B6-C843-4282-B492-737CE630EC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D90E1-EF01-4987-B3AE-067EE0B72EC5}" type="datetimeFigureOut">
              <a:rPr lang="en-GB" smtClean="0"/>
              <a:t>17/05/20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FBEA87-7D5F-4239-B37C-40AC5BC37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61FB18-2D65-4002-B89B-AE287A9E17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31432-9D5A-4D3C-A8DC-2FC2301625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93431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91A658B-CEE0-4E03-BD0F-C99A13FA025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2451B15-1875-434C-9BEE-39398CC705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5688D4-2D7D-46B9-A109-DD3C545A30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D90E1-EF01-4987-B3AE-067EE0B72EC5}" type="datetimeFigureOut">
              <a:rPr lang="en-GB" smtClean="0"/>
              <a:t>17/05/20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BB70BB-6118-4EF2-AE9C-62373A776F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F0DEFC-BBBC-4662-A1E8-C6F0E38629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31432-9D5A-4D3C-A8DC-2FC2301625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63008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FA46CB-C9C3-457E-9DA8-469CFBF71F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DD60D5-1B4C-498C-9EE5-41868E7784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5D5FE1-40C6-41DF-AF91-8A73FF9DD2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D90E1-EF01-4987-B3AE-067EE0B72EC5}" type="datetimeFigureOut">
              <a:rPr lang="en-GB" smtClean="0"/>
              <a:t>17/05/20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3AAF8F-0D23-42D5-9FEC-E9DC2FEF61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525D48-781D-463B-9A62-5CEB3DFFF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31432-9D5A-4D3C-A8DC-2FC2301625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26208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E5D3EA-827B-4439-8633-0EE9414C96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86D240-D8DF-4BC2-8E52-2E94084CFB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E05C12-7BF4-46D5-B807-9DE276FB1D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D90E1-EF01-4987-B3AE-067EE0B72EC5}" type="datetimeFigureOut">
              <a:rPr lang="en-GB" smtClean="0"/>
              <a:t>17/05/20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70D68A-FC36-4D1D-82B9-88ECD9384C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9F45C6-3020-4E33-8FBA-7AB6B82C53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31432-9D5A-4D3C-A8DC-2FC2301625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6610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F34D76-F09F-4A21-976F-BC16C5C5A3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880E7F-E4A4-41CE-9A3C-0D9E78FCD2D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338B8DD-B379-4A8D-8BD1-58FE9185D58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FADB08-805C-455D-902F-98AF6DF57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D90E1-EF01-4987-B3AE-067EE0B72EC5}" type="datetimeFigureOut">
              <a:rPr lang="en-GB" smtClean="0"/>
              <a:t>17/05/2020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92E4A6-39BB-4F67-A70A-B062370545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9D89A2-BC39-4B68-9381-B970AF54C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31432-9D5A-4D3C-A8DC-2FC2301625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40594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88A02D-5A78-49C0-8D8F-B08590C826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067A8B-7F6E-43CA-935B-877087FFD9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F0452A-B46E-4659-9CA8-412593C99E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7B8883-EC92-4A5D-9B99-4DDBC61B8D5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244B254-579F-4717-9445-DD59E6D89A6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51DEA7E-4CC6-46D9-9A55-FB54584BF2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D90E1-EF01-4987-B3AE-067EE0B72EC5}" type="datetimeFigureOut">
              <a:rPr lang="en-GB" smtClean="0"/>
              <a:t>17/05/2020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831D0C1-6AF8-4D11-9627-0C6529DE89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96F769D-D8F0-4F51-8A7F-A61BC1D1B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31432-9D5A-4D3C-A8DC-2FC2301625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05198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FDD17-94E0-41E5-8276-B23FB63946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12BDCDE-7DBF-4712-8D76-EB9F0D5FB2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D90E1-EF01-4987-B3AE-067EE0B72EC5}" type="datetimeFigureOut">
              <a:rPr lang="en-GB" smtClean="0"/>
              <a:t>17/05/2020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D2EE907-1EC5-4615-A886-3A878F8F57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4777066-E33F-4A97-ABAB-27ED1BFDE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31432-9D5A-4D3C-A8DC-2FC2301625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14528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E38F4E-4590-4BDE-9453-338182F503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D90E1-EF01-4987-B3AE-067EE0B72EC5}" type="datetimeFigureOut">
              <a:rPr lang="en-GB" smtClean="0"/>
              <a:t>17/05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3B8576-2C39-459D-B1EB-A5FC92C5D5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3D91A8-6EF4-4E5C-8A9F-2D9BB12F4E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31432-9D5A-4D3C-A8DC-2FC2301625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99996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6331B3-BF37-4805-85CA-8B132028C4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50B7E0-4679-4F4C-B33F-E385120D9B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81C1F26-1676-48E6-A7F1-47168DEB71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60977A-5476-4FC3-BFB2-A94CC61D3F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D90E1-EF01-4987-B3AE-067EE0B72EC5}" type="datetimeFigureOut">
              <a:rPr lang="en-GB" smtClean="0"/>
              <a:t>17/05/2020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768F4E-AE16-4228-805F-BB8605998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4FA9FD-6DC5-44F1-B9E7-62E900410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31432-9D5A-4D3C-A8DC-2FC2301625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8576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560D3-7053-4946-B9AB-D14822B279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EE4A6C4-5594-47D8-AA44-D98B4DBABE0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8D09EEA-2108-45CD-9BCF-7402E194B0A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E1056C3-9656-4F35-B072-81FCCDD558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D90E1-EF01-4987-B3AE-067EE0B72EC5}" type="datetimeFigureOut">
              <a:rPr lang="en-GB" smtClean="0"/>
              <a:t>17/05/2020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B5848CD-ED51-4B57-96F0-0C881C60D0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1C6BE-6E1F-4AFD-9B21-34925D8F76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31432-9D5A-4D3C-A8DC-2FC2301625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9587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E13F560-BD56-442D-A3B7-4541B44C45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06C0DE1-88EA-4E1F-88A5-F5C7538FAE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5B86A8-C8FE-4142-9322-DA2BCA0D05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4D90E1-EF01-4987-B3AE-067EE0B72EC5}" type="datetimeFigureOut">
              <a:rPr lang="en-GB" smtClean="0"/>
              <a:t>17/05/20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A5B4EE-DACD-4C22-9668-F48CF1AE84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92E430-D294-4277-9B70-190580C22B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31432-9D5A-4D3C-A8DC-2FC2301625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2948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-3015" y="-9525"/>
            <a:ext cx="12192000" cy="82184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2340EDC-24AA-4334-9ED1-A27278565E7E}"/>
              </a:ext>
            </a:extLst>
          </p:cNvPr>
          <p:cNvSpPr/>
          <p:nvPr/>
        </p:nvSpPr>
        <p:spPr>
          <a:xfrm>
            <a:off x="1634980" y="3044279"/>
            <a:ext cx="8916009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oblem Session:</a:t>
            </a:r>
          </a:p>
          <a:p>
            <a:pPr algn="ctr"/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amed Reactio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891E659-C284-4152-A768-43B98F9606A8}"/>
              </a:ext>
            </a:extLst>
          </p:cNvPr>
          <p:cNvSpPr txBox="1"/>
          <p:nvPr/>
        </p:nvSpPr>
        <p:spPr>
          <a:xfrm>
            <a:off x="0" y="6002407"/>
            <a:ext cx="43197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Fahima Idiris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22nd April 2020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EB4492-A428-4414-BCBF-0FFCA0AFE2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A38EB-B1BA-46B8-B96F-1DD4329323FF}" type="slidenum">
              <a:rPr lang="en-US" smtClean="0">
                <a:solidFill>
                  <a:schemeClr val="tx1"/>
                </a:solidFill>
              </a:rPr>
              <a:t>1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521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343"/>
    </mc:Choice>
    <mc:Fallback xmlns="">
      <p:transition spd="slow" advTm="15343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-3015" y="-9526"/>
            <a:ext cx="12192000" cy="82184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2340EDC-24AA-4334-9ED1-A27278565E7E}"/>
              </a:ext>
            </a:extLst>
          </p:cNvPr>
          <p:cNvSpPr/>
          <p:nvPr/>
        </p:nvSpPr>
        <p:spPr>
          <a:xfrm>
            <a:off x="187538" y="0"/>
            <a:ext cx="89160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+mj-lt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7D80E7A-750C-4EDC-8CAC-8F00D9DBA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A38EB-B1BA-46B8-B96F-1DD4329323FF}" type="slidenum">
              <a:rPr lang="en-US" smtClean="0">
                <a:solidFill>
                  <a:schemeClr val="tx1"/>
                </a:solidFill>
              </a:rPr>
              <a:t>10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B042F0D-705C-4783-BDFA-1D89173E5B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538" y="18317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C494073-F6C7-4F15-A765-75144F63F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553329"/>
              </p:ext>
            </p:extLst>
          </p:nvPr>
        </p:nvGraphicFramePr>
        <p:xfrm>
          <a:off x="-3015" y="812315"/>
          <a:ext cx="6750975" cy="182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CS ChemDraw Drawing" r:id="rId4" imgW="5400780" imgH="1461069" progId="ChemDraw.Document.6.0">
                  <p:embed/>
                </p:oleObj>
              </mc:Choice>
              <mc:Fallback>
                <p:oleObj name="CS ChemDraw Drawing" r:id="rId4" imgW="5400780" imgH="1461069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C494073-F6C7-4F15-A765-75144F63F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15" y="812315"/>
                        <a:ext cx="6750975" cy="18263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52096CF3-FAE0-4D03-B830-D333E096236D}"/>
              </a:ext>
            </a:extLst>
          </p:cNvPr>
          <p:cNvSpPr/>
          <p:nvPr/>
        </p:nvSpPr>
        <p:spPr>
          <a:xfrm>
            <a:off x="2151946" y="2022517"/>
            <a:ext cx="25390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b="1" dirty="0">
                <a:solidFill>
                  <a:srgbClr val="2B04B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amolecular Heck reaction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E0BD9FB-A8A1-4F67-9DA9-23DE2AD2DFDB}"/>
              </a:ext>
            </a:extLst>
          </p:cNvPr>
          <p:cNvSpPr/>
          <p:nvPr/>
        </p:nvSpPr>
        <p:spPr>
          <a:xfrm>
            <a:off x="2902760" y="907996"/>
            <a:ext cx="9394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dirty="0">
                <a:solidFill>
                  <a:srgbClr val="2B04B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flation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00EA786-A3B4-435E-80AA-1C123703795C}"/>
              </a:ext>
            </a:extLst>
          </p:cNvPr>
          <p:cNvSpPr/>
          <p:nvPr/>
        </p:nvSpPr>
        <p:spPr>
          <a:xfrm>
            <a:off x="28579" y="139785"/>
            <a:ext cx="107482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estion 6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DBC4D8D-3263-432E-B7FE-5E660F5E6970}"/>
              </a:ext>
            </a:extLst>
          </p:cNvPr>
          <p:cNvSpPr/>
          <p:nvPr/>
        </p:nvSpPr>
        <p:spPr>
          <a:xfrm>
            <a:off x="8566997" y="864345"/>
            <a:ext cx="350793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Am. Chem. Soc.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9, 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901–14904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3403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343"/>
    </mc:Choice>
    <mc:Fallback xmlns="">
      <p:transition spd="slow" advTm="15343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-3015" y="-9526"/>
            <a:ext cx="12192000" cy="82184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2340EDC-24AA-4334-9ED1-A27278565E7E}"/>
              </a:ext>
            </a:extLst>
          </p:cNvPr>
          <p:cNvSpPr/>
          <p:nvPr/>
        </p:nvSpPr>
        <p:spPr>
          <a:xfrm>
            <a:off x="187538" y="0"/>
            <a:ext cx="89160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+mj-lt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7D80E7A-750C-4EDC-8CAC-8F00D9DBA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A38EB-B1BA-46B8-B96F-1DD4329323FF}" type="slidenum">
              <a:rPr lang="en-US" smtClean="0">
                <a:solidFill>
                  <a:schemeClr val="tx1"/>
                </a:solidFill>
              </a:rPr>
              <a:t>11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7055AD4-FA5C-4E43-95C2-C6E9BFC66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049AEF3-E450-4C85-B1EE-9B0CEFFFB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851884"/>
              </p:ext>
            </p:extLst>
          </p:nvPr>
        </p:nvGraphicFramePr>
        <p:xfrm>
          <a:off x="96834" y="946916"/>
          <a:ext cx="9337829" cy="4964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CS ChemDraw Drawing" r:id="rId4" imgW="7470263" imgH="3971334" progId="ChemDraw.Document.6.0">
                  <p:embed/>
                </p:oleObj>
              </mc:Choice>
              <mc:Fallback>
                <p:oleObj name="CS ChemDraw Drawing" r:id="rId4" imgW="7470263" imgH="3971334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049AEF3-E450-4C85-B1EE-9B0CEFFFB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4" y="946916"/>
                        <a:ext cx="9337829" cy="4964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CD00B824-9EC9-4BED-BEBF-588241BFB433}"/>
              </a:ext>
            </a:extLst>
          </p:cNvPr>
          <p:cNvSpPr/>
          <p:nvPr/>
        </p:nvSpPr>
        <p:spPr>
          <a:xfrm>
            <a:off x="28579" y="139785"/>
            <a:ext cx="107482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estion 7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C35B767-F35A-4161-BDD2-46DFF3F96055}"/>
              </a:ext>
            </a:extLst>
          </p:cNvPr>
          <p:cNvSpPr/>
          <p:nvPr/>
        </p:nvSpPr>
        <p:spPr>
          <a:xfrm>
            <a:off x="1551664" y="2883189"/>
            <a:ext cx="385105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Oxidation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Tetrahedron Letters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2008,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49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2764–2767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B1BB3A3-1BF9-40FF-9780-F533B1B27C6F}"/>
              </a:ext>
            </a:extLst>
          </p:cNvPr>
          <p:cNvSpPr/>
          <p:nvPr/>
        </p:nvSpPr>
        <p:spPr>
          <a:xfrm>
            <a:off x="8566997" y="864345"/>
            <a:ext cx="350793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Am. Chem. Soc.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9, 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901–14904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5250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343"/>
    </mc:Choice>
    <mc:Fallback xmlns="">
      <p:transition spd="slow" advTm="15343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-3015" y="-9526"/>
            <a:ext cx="12192000" cy="82184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2340EDC-24AA-4334-9ED1-A27278565E7E}"/>
              </a:ext>
            </a:extLst>
          </p:cNvPr>
          <p:cNvSpPr/>
          <p:nvPr/>
        </p:nvSpPr>
        <p:spPr>
          <a:xfrm>
            <a:off x="187538" y="0"/>
            <a:ext cx="89160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+mj-lt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7D80E7A-750C-4EDC-8CAC-8F00D9DBA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A38EB-B1BA-46B8-B96F-1DD4329323FF}" type="slidenum">
              <a:rPr lang="en-US" smtClean="0">
                <a:solidFill>
                  <a:schemeClr val="tx1"/>
                </a:solidFill>
              </a:rPr>
              <a:t>2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DEBB7C4-2106-4199-971E-047B9BDE13C2}"/>
              </a:ext>
            </a:extLst>
          </p:cNvPr>
          <p:cNvSpPr/>
          <p:nvPr/>
        </p:nvSpPr>
        <p:spPr>
          <a:xfrm>
            <a:off x="4196144" y="5045335"/>
            <a:ext cx="350793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Am. Chem. Soc.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9, 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901–14904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5DBBEC2-543C-4194-8F3A-CF1B73541CC1}"/>
              </a:ext>
            </a:extLst>
          </p:cNvPr>
          <p:cNvSpPr txBox="1"/>
          <p:nvPr/>
        </p:nvSpPr>
        <p:spPr>
          <a:xfrm>
            <a:off x="72760" y="5433242"/>
            <a:ext cx="11866992" cy="1154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With the amount of effort that has been expended on trying to synthesize the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tetrapetalones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“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you might think that they cure cancer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” says Thomas Pettus of the University of California, Santa Barbara. “Sadly, this is not the case.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They just have a really interesting architecture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”. – (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c&amp;en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news, 2017)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4520EF8D-F648-4414-B6A4-18E233ADC04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12" t="25280" r="38624" b="40372"/>
          <a:stretch/>
        </p:blipFill>
        <p:spPr>
          <a:xfrm>
            <a:off x="-3015" y="821841"/>
            <a:ext cx="6421574" cy="2174298"/>
          </a:xfrm>
          <a:prstGeom prst="rect">
            <a:avLst/>
          </a:prstGeom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DF745A0-0ADD-4B7A-8746-D5CDB0CA3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91818"/>
              </p:ext>
            </p:extLst>
          </p:nvPr>
        </p:nvGraphicFramePr>
        <p:xfrm>
          <a:off x="3123231" y="2861511"/>
          <a:ext cx="5099235" cy="200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5" imgW="4079388" imgH="1605718" progId="ChemDraw.Document.6.0">
                  <p:embed/>
                </p:oleObj>
              </mc:Choice>
              <mc:Fallback>
                <p:oleObj name="CS ChemDraw Drawing" r:id="rId5" imgW="4079388" imgH="1605718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DF745A0-0ADD-4B7A-8746-D5CDB0CA3D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3231" y="2861511"/>
                        <a:ext cx="5099235" cy="2007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9784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343"/>
    </mc:Choice>
    <mc:Fallback xmlns="">
      <p:transition spd="slow" advTm="15343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-3015" y="-9526"/>
            <a:ext cx="12192000" cy="82184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2340EDC-24AA-4334-9ED1-A27278565E7E}"/>
              </a:ext>
            </a:extLst>
          </p:cNvPr>
          <p:cNvSpPr/>
          <p:nvPr/>
        </p:nvSpPr>
        <p:spPr>
          <a:xfrm>
            <a:off x="187538" y="0"/>
            <a:ext cx="89160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+mj-lt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7D80E7A-750C-4EDC-8CAC-8F00D9DBA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A38EB-B1BA-46B8-B96F-1DD4329323FF}" type="slidenum">
              <a:rPr lang="en-US" smtClean="0">
                <a:solidFill>
                  <a:schemeClr val="tx1"/>
                </a:solidFill>
              </a:rPr>
              <a:t>3</a:t>
            </a:fld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9F4EC32-F901-4A7A-9105-2ABE1C17E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213520"/>
              </p:ext>
            </p:extLst>
          </p:nvPr>
        </p:nvGraphicFramePr>
        <p:xfrm>
          <a:off x="187538" y="1113440"/>
          <a:ext cx="5575670" cy="1689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4" imgW="4460536" imgH="1351499" progId="ChemDraw.Document.6.0">
                  <p:embed/>
                </p:oleObj>
              </mc:Choice>
              <mc:Fallback>
                <p:oleObj name="CS ChemDraw Drawing" r:id="rId4" imgW="4460536" imgH="1351499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9F4EC32-F901-4A7A-9105-2ABE1C17E4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38" y="1113440"/>
                        <a:ext cx="5575670" cy="16893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7CEC8BB-5636-4943-972C-5593DA84D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826001"/>
              </p:ext>
            </p:extLst>
          </p:nvPr>
        </p:nvGraphicFramePr>
        <p:xfrm>
          <a:off x="187325" y="2840038"/>
          <a:ext cx="8483600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CS ChemDraw Drawing" r:id="rId6" imgW="6786091" imgH="1365294" progId="ChemDraw.Document.6.0">
                  <p:embed/>
                </p:oleObj>
              </mc:Choice>
              <mc:Fallback>
                <p:oleObj name="CS ChemDraw Drawing" r:id="rId6" imgW="6786091" imgH="1365294" progId="ChemDraw.Document.6.0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7CEC8BB-5636-4943-972C-5593DA84D1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325" y="2840038"/>
                        <a:ext cx="8483600" cy="170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>
            <a:extLst>
              <a:ext uri="{FF2B5EF4-FFF2-40B4-BE49-F238E27FC236}">
                <a16:creationId xmlns:a16="http://schemas.microsoft.com/office/drawing/2014/main" id="{9E037442-3DC7-441D-9E4C-D95528EBE07D}"/>
              </a:ext>
            </a:extLst>
          </p:cNvPr>
          <p:cNvSpPr/>
          <p:nvPr/>
        </p:nvSpPr>
        <p:spPr>
          <a:xfrm>
            <a:off x="28579" y="139785"/>
            <a:ext cx="107482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estion 1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4CAB5FD-665D-47D8-8C36-F4A0CB699205}"/>
              </a:ext>
            </a:extLst>
          </p:cNvPr>
          <p:cNvSpPr/>
          <p:nvPr/>
        </p:nvSpPr>
        <p:spPr>
          <a:xfrm>
            <a:off x="8566997" y="864345"/>
            <a:ext cx="350793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Am. Chem. Soc.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9, 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901–14904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887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343"/>
    </mc:Choice>
    <mc:Fallback xmlns="">
      <p:transition spd="slow" advTm="15343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-3015" y="-9526"/>
            <a:ext cx="12192000" cy="82184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2340EDC-24AA-4334-9ED1-A27278565E7E}"/>
              </a:ext>
            </a:extLst>
          </p:cNvPr>
          <p:cNvSpPr/>
          <p:nvPr/>
        </p:nvSpPr>
        <p:spPr>
          <a:xfrm>
            <a:off x="187538" y="0"/>
            <a:ext cx="89160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+mj-lt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7D80E7A-750C-4EDC-8CAC-8F00D9DBA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A38EB-B1BA-46B8-B96F-1DD4329323FF}" type="slidenum">
              <a:rPr lang="en-US" smtClean="0">
                <a:solidFill>
                  <a:schemeClr val="tx1"/>
                </a:solidFill>
              </a:rPr>
              <a:t>4</a:t>
            </a:fld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143A36F-5833-4189-9065-60416747D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123123"/>
              </p:ext>
            </p:extLst>
          </p:nvPr>
        </p:nvGraphicFramePr>
        <p:xfrm>
          <a:off x="105103" y="880383"/>
          <a:ext cx="6442723" cy="2561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CS ChemDraw Drawing" r:id="rId4" imgW="5154178" imgH="2049517" progId="ChemDraw.Document.6.0">
                  <p:embed/>
                </p:oleObj>
              </mc:Choice>
              <mc:Fallback>
                <p:oleObj name="CS ChemDraw Drawing" r:id="rId4" imgW="5154178" imgH="204951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143A36F-5833-4189-9065-60416747DB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03" y="880383"/>
                        <a:ext cx="6442723" cy="2561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976DB38-CEB4-47E0-B643-D69112AB0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102554"/>
              </p:ext>
            </p:extLst>
          </p:nvPr>
        </p:nvGraphicFramePr>
        <p:xfrm>
          <a:off x="269382" y="3670536"/>
          <a:ext cx="8564563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CS ChemDraw Drawing" r:id="rId6" imgW="6851588" imgH="1980937" progId="ChemDraw.Document.6.0">
                  <p:embed/>
                </p:oleObj>
              </mc:Choice>
              <mc:Fallback>
                <p:oleObj name="CS ChemDraw Drawing" r:id="rId6" imgW="6851588" imgH="1980937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976DB38-CEB4-47E0-B643-D69112AB04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382" y="3670536"/>
                        <a:ext cx="8564563" cy="247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C1A1C06E-05E1-4FC5-BEB1-67CF15CC7852}"/>
              </a:ext>
            </a:extLst>
          </p:cNvPr>
          <p:cNvSpPr/>
          <p:nvPr/>
        </p:nvSpPr>
        <p:spPr>
          <a:xfrm>
            <a:off x="3430193" y="6375294"/>
            <a:ext cx="385426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Yamamoto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1994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116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4131-4132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62DD7A8-1AAF-4F42-9CE2-19146D5B2158}"/>
              </a:ext>
            </a:extLst>
          </p:cNvPr>
          <p:cNvSpPr txBox="1"/>
          <p:nvPr/>
        </p:nvSpPr>
        <p:spPr>
          <a:xfrm>
            <a:off x="9103547" y="4638129"/>
            <a:ext cx="293238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Sterically encumbered Lewis acid aluminum complex gave the 1,4-addition product exclusively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267B11E-4EBC-40FA-AC1F-9CD9BB7771D6}"/>
              </a:ext>
            </a:extLst>
          </p:cNvPr>
          <p:cNvSpPr/>
          <p:nvPr/>
        </p:nvSpPr>
        <p:spPr>
          <a:xfrm>
            <a:off x="28579" y="139785"/>
            <a:ext cx="107482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estion 2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F074872-98EE-4178-A58B-5401754FB02D}"/>
              </a:ext>
            </a:extLst>
          </p:cNvPr>
          <p:cNvSpPr/>
          <p:nvPr/>
        </p:nvSpPr>
        <p:spPr>
          <a:xfrm>
            <a:off x="8566997" y="864345"/>
            <a:ext cx="350793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Am. Chem. Soc.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9, 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901–14904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3940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343"/>
    </mc:Choice>
    <mc:Fallback xmlns="">
      <p:transition spd="slow" advTm="15343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-3015" y="-9526"/>
            <a:ext cx="12192000" cy="82184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2340EDC-24AA-4334-9ED1-A27278565E7E}"/>
              </a:ext>
            </a:extLst>
          </p:cNvPr>
          <p:cNvSpPr/>
          <p:nvPr/>
        </p:nvSpPr>
        <p:spPr>
          <a:xfrm>
            <a:off x="187538" y="0"/>
            <a:ext cx="89160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+mj-lt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7D80E7A-750C-4EDC-8CAC-8F00D9DBA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A38EB-B1BA-46B8-B96F-1DD4329323FF}" type="slidenum">
              <a:rPr lang="en-US" smtClean="0">
                <a:solidFill>
                  <a:schemeClr val="tx1"/>
                </a:solidFill>
              </a:rPr>
              <a:t>5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D14D21E-5A56-4792-A17F-246C55464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F8C784E-FF39-4393-BDFF-F0FD7EA7B4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45" y="840833"/>
          <a:ext cx="9822155" cy="2287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CS ChemDraw Drawing" r:id="rId4" imgW="7857724" imgH="1830377" progId="ChemDraw.Document.6.0">
                  <p:embed/>
                </p:oleObj>
              </mc:Choice>
              <mc:Fallback>
                <p:oleObj name="CS ChemDraw Drawing" r:id="rId4" imgW="7857724" imgH="183037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F8C784E-FF39-4393-BDFF-F0FD7EA7B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45" y="840833"/>
                        <a:ext cx="9822155" cy="22879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1F889A52-7117-4D72-90CF-350C655F90FF}"/>
              </a:ext>
            </a:extLst>
          </p:cNvPr>
          <p:cNvSpPr/>
          <p:nvPr/>
        </p:nvSpPr>
        <p:spPr>
          <a:xfrm>
            <a:off x="28579" y="139785"/>
            <a:ext cx="107482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estion 3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DA15ED6-9F12-4893-921B-DED60537E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062278"/>
              </p:ext>
            </p:extLst>
          </p:nvPr>
        </p:nvGraphicFramePr>
        <p:xfrm>
          <a:off x="28579" y="3329374"/>
          <a:ext cx="11846758" cy="3459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CS ChemDraw Drawing" r:id="rId6" imgW="9477406" imgH="2767242" progId="ChemDraw.Document.6.0">
                  <p:embed/>
                </p:oleObj>
              </mc:Choice>
              <mc:Fallback>
                <p:oleObj name="CS ChemDraw Drawing" r:id="rId6" imgW="9477406" imgH="2767242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DA15ED6-9F12-4893-921B-DED60537E4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79" y="3329374"/>
                        <a:ext cx="11846758" cy="3459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93754E2B-A1A6-416C-A05E-EECBF712B6C8}"/>
              </a:ext>
            </a:extLst>
          </p:cNvPr>
          <p:cNvSpPr/>
          <p:nvPr/>
        </p:nvSpPr>
        <p:spPr>
          <a:xfrm>
            <a:off x="8566997" y="864345"/>
            <a:ext cx="350793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Am. Chem. Soc.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9, 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901–14904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1928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343"/>
    </mc:Choice>
    <mc:Fallback xmlns="">
      <p:transition spd="slow" advTm="15343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-3015" y="-9526"/>
            <a:ext cx="12192000" cy="82184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2340EDC-24AA-4334-9ED1-A27278565E7E}"/>
              </a:ext>
            </a:extLst>
          </p:cNvPr>
          <p:cNvSpPr/>
          <p:nvPr/>
        </p:nvSpPr>
        <p:spPr>
          <a:xfrm>
            <a:off x="187538" y="0"/>
            <a:ext cx="89160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+mj-lt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7D80E7A-750C-4EDC-8CAC-8F00D9DBA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A38EB-B1BA-46B8-B96F-1DD4329323FF}" type="slidenum">
              <a:rPr lang="en-US" smtClean="0">
                <a:solidFill>
                  <a:schemeClr val="tx1"/>
                </a:solidFill>
              </a:rPr>
              <a:t>6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D14D21E-5A56-4792-A17F-246C55464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F8C784E-FF39-4393-BDFF-F0FD7EA7B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999199"/>
              </p:ext>
            </p:extLst>
          </p:nvPr>
        </p:nvGraphicFramePr>
        <p:xfrm>
          <a:off x="160045" y="840833"/>
          <a:ext cx="9822155" cy="2287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CS ChemDraw Drawing" r:id="rId4" imgW="7857724" imgH="1830377" progId="ChemDraw.Document.6.0">
                  <p:embed/>
                </p:oleObj>
              </mc:Choice>
              <mc:Fallback>
                <p:oleObj name="CS ChemDraw Drawing" r:id="rId4" imgW="7857724" imgH="183037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F8C784E-FF39-4393-BDFF-F0FD7EA7B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45" y="840833"/>
                        <a:ext cx="9822155" cy="22879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48A8BED-5C6F-45DA-9DD4-D778CD95D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147970"/>
              </p:ext>
            </p:extLst>
          </p:nvPr>
        </p:nvGraphicFramePr>
        <p:xfrm>
          <a:off x="160338" y="2544763"/>
          <a:ext cx="6792912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CS ChemDraw Drawing" r:id="rId6" imgW="5434318" imgH="1379089" progId="ChemDraw.Document.6.0">
                  <p:embed/>
                </p:oleObj>
              </mc:Choice>
              <mc:Fallback>
                <p:oleObj name="CS ChemDraw Drawing" r:id="rId6" imgW="5434318" imgH="1379089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48A8BED-5C6F-45DA-9DD4-D778CD95DD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338" y="2544763"/>
                        <a:ext cx="6792912" cy="172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FFDF627-53B5-4D49-829F-7111CB050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076810"/>
              </p:ext>
            </p:extLst>
          </p:nvPr>
        </p:nvGraphicFramePr>
        <p:xfrm>
          <a:off x="158750" y="4216400"/>
          <a:ext cx="7862888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CS ChemDraw Drawing" r:id="rId8" imgW="6290280" imgH="2135880" progId="ChemDraw.Document.6.0">
                  <p:embed/>
                </p:oleObj>
              </mc:Choice>
              <mc:Fallback>
                <p:oleObj name="CS ChemDraw Drawing" r:id="rId8" imgW="6290280" imgH="2135880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FFDF627-53B5-4D49-829F-7111CB050D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750" y="4216400"/>
                        <a:ext cx="7862888" cy="266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1F889A52-7117-4D72-90CF-350C655F90FF}"/>
              </a:ext>
            </a:extLst>
          </p:cNvPr>
          <p:cNvSpPr/>
          <p:nvPr/>
        </p:nvSpPr>
        <p:spPr>
          <a:xfrm>
            <a:off x="28579" y="139785"/>
            <a:ext cx="107482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estion 3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4C1487C-B5E2-4FE4-8316-371EB9E73F4F}"/>
              </a:ext>
            </a:extLst>
          </p:cNvPr>
          <p:cNvSpPr/>
          <p:nvPr/>
        </p:nvSpPr>
        <p:spPr>
          <a:xfrm>
            <a:off x="8566997" y="864345"/>
            <a:ext cx="350793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Am. Chem. Soc.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9, 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901–14904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1299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343"/>
    </mc:Choice>
    <mc:Fallback xmlns="">
      <p:transition spd="slow" advTm="15343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-3015" y="-9526"/>
            <a:ext cx="12192000" cy="82184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2340EDC-24AA-4334-9ED1-A27278565E7E}"/>
              </a:ext>
            </a:extLst>
          </p:cNvPr>
          <p:cNvSpPr/>
          <p:nvPr/>
        </p:nvSpPr>
        <p:spPr>
          <a:xfrm>
            <a:off x="187538" y="0"/>
            <a:ext cx="89160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+mj-lt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7D80E7A-750C-4EDC-8CAC-8F00D9DBA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A38EB-B1BA-46B8-B96F-1DD4329323FF}" type="slidenum">
              <a:rPr lang="en-US" smtClean="0">
                <a:solidFill>
                  <a:schemeClr val="tx1"/>
                </a:solidFill>
              </a:rPr>
              <a:t>7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6CF7F59-66D8-4832-AB3F-A2F9BADBE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17AA16F-EB07-4DBF-B786-A3BDD3769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097337"/>
              </p:ext>
            </p:extLst>
          </p:nvPr>
        </p:nvGraphicFramePr>
        <p:xfrm>
          <a:off x="-3015" y="924910"/>
          <a:ext cx="6467383" cy="1481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CS ChemDraw Drawing" r:id="rId4" imgW="5173906" imgH="1185173" progId="ChemDraw.Document.6.0">
                  <p:embed/>
                </p:oleObj>
              </mc:Choice>
              <mc:Fallback>
                <p:oleObj name="CS ChemDraw Drawing" r:id="rId4" imgW="5173906" imgH="1185173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17AA16F-EB07-4DBF-B786-A3BDD37696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15" y="924910"/>
                        <a:ext cx="6467383" cy="14814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A177C4FE-97DB-46B2-A7BE-CCFD7D664E0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2831" t="49593" r="13982" b="18034"/>
          <a:stretch/>
        </p:blipFill>
        <p:spPr>
          <a:xfrm>
            <a:off x="0" y="3182100"/>
            <a:ext cx="4929704" cy="270512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4C7E41DC-45CD-4C6F-BE91-DC2F8044F8B7}"/>
              </a:ext>
            </a:extLst>
          </p:cNvPr>
          <p:cNvSpPr/>
          <p:nvPr/>
        </p:nvSpPr>
        <p:spPr>
          <a:xfrm>
            <a:off x="725183" y="5933090"/>
            <a:ext cx="392035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Angew. Chem. Int. Ed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51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13070–13074</a:t>
            </a:r>
            <a:r>
              <a:rPr lang="de-DE" sz="1200" dirty="0"/>
              <a:t>.</a:t>
            </a:r>
            <a:endParaRPr lang="en-US" sz="12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F18F544-9775-46DC-AF34-237B2EC74695}"/>
              </a:ext>
            </a:extLst>
          </p:cNvPr>
          <p:cNvSpPr/>
          <p:nvPr/>
        </p:nvSpPr>
        <p:spPr>
          <a:xfrm>
            <a:off x="191538" y="2874323"/>
            <a:ext cx="28184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2B04B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-Catalysed C-H Oxygenation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81166CA-3B96-41F0-A91C-A039DD4012D6}"/>
              </a:ext>
            </a:extLst>
          </p:cNvPr>
          <p:cNvSpPr/>
          <p:nvPr/>
        </p:nvSpPr>
        <p:spPr>
          <a:xfrm>
            <a:off x="28579" y="139785"/>
            <a:ext cx="107482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estion 4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3646683-D0C9-4972-A3F6-4B7AA7426F79}"/>
              </a:ext>
            </a:extLst>
          </p:cNvPr>
          <p:cNvSpPr/>
          <p:nvPr/>
        </p:nvSpPr>
        <p:spPr>
          <a:xfrm>
            <a:off x="8566997" y="864345"/>
            <a:ext cx="350793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Am. Chem. Soc.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9, 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901–14904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2736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343"/>
    </mc:Choice>
    <mc:Fallback xmlns="">
      <p:transition spd="slow" advTm="15343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-3015" y="-9526"/>
            <a:ext cx="12192000" cy="82184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2340EDC-24AA-4334-9ED1-A27278565E7E}"/>
              </a:ext>
            </a:extLst>
          </p:cNvPr>
          <p:cNvSpPr/>
          <p:nvPr/>
        </p:nvSpPr>
        <p:spPr>
          <a:xfrm>
            <a:off x="187538" y="0"/>
            <a:ext cx="89160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+mj-lt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7D80E7A-750C-4EDC-8CAC-8F00D9DBA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A38EB-B1BA-46B8-B96F-1DD4329323FF}" type="slidenum">
              <a:rPr lang="en-US" smtClean="0">
                <a:solidFill>
                  <a:schemeClr val="tx1"/>
                </a:solidFill>
              </a:rPr>
              <a:t>8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6D892EB-FF4D-4FE5-9974-C47566FD5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924" y="15975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6031CAD-2E0D-4D47-AAEE-9A35C338B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251048"/>
              </p:ext>
            </p:extLst>
          </p:nvPr>
        </p:nvGraphicFramePr>
        <p:xfrm>
          <a:off x="-3015" y="801805"/>
          <a:ext cx="7499659" cy="175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CS ChemDraw Drawing" r:id="rId4" imgW="5999727" imgH="1401949" progId="ChemDraw.Document.6.0">
                  <p:embed/>
                </p:oleObj>
              </mc:Choice>
              <mc:Fallback>
                <p:oleObj name="CS ChemDraw Drawing" r:id="rId4" imgW="5999727" imgH="1401949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6031CAD-2E0D-4D47-AAEE-9A35C338BA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15" y="801805"/>
                        <a:ext cx="7499659" cy="17524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057F6A3-C16E-4182-AC20-AB38762BA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789162"/>
              </p:ext>
            </p:extLst>
          </p:nvPr>
        </p:nvGraphicFramePr>
        <p:xfrm>
          <a:off x="185197" y="2970978"/>
          <a:ext cx="8425403" cy="356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CS ChemDraw Drawing" r:id="rId6" imgW="6740322" imgH="2854347" progId="ChemDraw.Document.6.0">
                  <p:embed/>
                </p:oleObj>
              </mc:Choice>
              <mc:Fallback>
                <p:oleObj name="CS ChemDraw Drawing" r:id="rId6" imgW="6740322" imgH="2854347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057F6A3-C16E-4182-AC20-AB38762BA9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5197" y="2970978"/>
                        <a:ext cx="8425403" cy="3567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DCAF5F94-B87E-4DC9-9A6D-8AAF199F6759}"/>
              </a:ext>
            </a:extLst>
          </p:cNvPr>
          <p:cNvSpPr/>
          <p:nvPr/>
        </p:nvSpPr>
        <p:spPr>
          <a:xfrm>
            <a:off x="80094" y="2663201"/>
            <a:ext cx="26946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err="1">
                <a:solidFill>
                  <a:srgbClr val="2B04B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che</a:t>
            </a:r>
            <a:r>
              <a:rPr lang="en-US" sz="1400" b="1" dirty="0">
                <a:solidFill>
                  <a:srgbClr val="2B04B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duction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ACFB216-A5C4-4945-A807-D31F026FD91D}"/>
              </a:ext>
            </a:extLst>
          </p:cNvPr>
          <p:cNvSpPr/>
          <p:nvPr/>
        </p:nvSpPr>
        <p:spPr>
          <a:xfrm>
            <a:off x="28579" y="139785"/>
            <a:ext cx="107482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estion 5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6CBA103-C6FA-4214-937E-CD3175425D01}"/>
              </a:ext>
            </a:extLst>
          </p:cNvPr>
          <p:cNvSpPr/>
          <p:nvPr/>
        </p:nvSpPr>
        <p:spPr>
          <a:xfrm>
            <a:off x="8566997" y="864345"/>
            <a:ext cx="350793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Am. Chem. Soc.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9, 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901–14904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3759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343"/>
    </mc:Choice>
    <mc:Fallback xmlns="">
      <p:transition spd="slow" advTm="15343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-3015" y="-9526"/>
            <a:ext cx="12192000" cy="82184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2340EDC-24AA-4334-9ED1-A27278565E7E}"/>
              </a:ext>
            </a:extLst>
          </p:cNvPr>
          <p:cNvSpPr/>
          <p:nvPr/>
        </p:nvSpPr>
        <p:spPr>
          <a:xfrm>
            <a:off x="187538" y="0"/>
            <a:ext cx="89160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+mj-lt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7D80E7A-750C-4EDC-8CAC-8F00D9DBA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A38EB-B1BA-46B8-B96F-1DD4329323FF}" type="slidenum">
              <a:rPr lang="en-US" smtClean="0">
                <a:solidFill>
                  <a:schemeClr val="tx1"/>
                </a:solidFill>
              </a:rPr>
              <a:t>9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6D892EB-FF4D-4FE5-9974-C47566FD5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924" y="15975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6031CAD-2E0D-4D47-AAEE-9A35C338BA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015" y="801805"/>
          <a:ext cx="7499659" cy="175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CS ChemDraw Drawing" r:id="rId4" imgW="5999727" imgH="1401949" progId="ChemDraw.Document.6.0">
                  <p:embed/>
                </p:oleObj>
              </mc:Choice>
              <mc:Fallback>
                <p:oleObj name="CS ChemDraw Drawing" r:id="rId4" imgW="5999727" imgH="1401949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6031CAD-2E0D-4D47-AAEE-9A35C338BA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15" y="801805"/>
                        <a:ext cx="7499659" cy="17524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50ABB0F-5095-472F-A412-B52CA81F0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584153"/>
              </p:ext>
            </p:extLst>
          </p:nvPr>
        </p:nvGraphicFramePr>
        <p:xfrm>
          <a:off x="155303" y="2983022"/>
          <a:ext cx="11875363" cy="3373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CS ChemDraw Drawing" r:id="rId6" imgW="9500290" imgH="2698662" progId="ChemDraw.Document.6.0">
                  <p:embed/>
                </p:oleObj>
              </mc:Choice>
              <mc:Fallback>
                <p:oleObj name="CS ChemDraw Drawing" r:id="rId6" imgW="9500290" imgH="2698662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50ABB0F-5095-472F-A412-B52CA81F09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303" y="2983022"/>
                        <a:ext cx="11875363" cy="3373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EA70CE32-3BC0-48A3-B0C4-B7084A7A51B0}"/>
              </a:ext>
            </a:extLst>
          </p:cNvPr>
          <p:cNvSpPr/>
          <p:nvPr/>
        </p:nvSpPr>
        <p:spPr>
          <a:xfrm>
            <a:off x="80094" y="2663201"/>
            <a:ext cx="10390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2B04B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ylation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8700464-2F2C-4EB6-87D7-2A86EFD4DC90}"/>
              </a:ext>
            </a:extLst>
          </p:cNvPr>
          <p:cNvSpPr/>
          <p:nvPr/>
        </p:nvSpPr>
        <p:spPr>
          <a:xfrm>
            <a:off x="28579" y="139785"/>
            <a:ext cx="107482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estion 5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F8B49D8-010A-47CA-B95A-F81CD1D363DB}"/>
              </a:ext>
            </a:extLst>
          </p:cNvPr>
          <p:cNvSpPr/>
          <p:nvPr/>
        </p:nvSpPr>
        <p:spPr>
          <a:xfrm>
            <a:off x="8566997" y="864345"/>
            <a:ext cx="350793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Am. Chem. Soc.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sz="1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9, </a:t>
            </a:r>
            <a:r>
              <a:rPr lang="de-DE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901–14904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9127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343"/>
    </mc:Choice>
    <mc:Fallback xmlns="">
      <p:transition spd="slow" advTm="15343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</TotalTime>
  <Words>265</Words>
  <Application>Microsoft Office PowerPoint</Application>
  <PresentationFormat>Widescreen</PresentationFormat>
  <Paragraphs>65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Calibri Light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hima Idiris</dc:creator>
  <cp:lastModifiedBy>Fahima Idiris</cp:lastModifiedBy>
  <cp:revision>4</cp:revision>
  <dcterms:created xsi:type="dcterms:W3CDTF">2020-04-09T18:37:47Z</dcterms:created>
  <dcterms:modified xsi:type="dcterms:W3CDTF">2020-05-17T18:21:27Z</dcterms:modified>
</cp:coreProperties>
</file>